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BD30AA" w14:textId="77777777" w:rsidR="00924969" w:rsidRDefault="00426B93">
      <w:r>
        <w:t xml:space="preserve">WHEATSTONE BRIDGE </w:t>
      </w:r>
      <w:proofErr w:type="gramStart"/>
      <w:r>
        <w:t>( METRE</w:t>
      </w:r>
      <w:proofErr w:type="gramEnd"/>
      <w:r>
        <w:t xml:space="preserve"> BRIDGE)</w:t>
      </w:r>
    </w:p>
    <w:p w14:paraId="5700C47F" w14:textId="77777777" w:rsidR="00426B93" w:rsidRDefault="00426B93">
      <w:r>
        <w:t>AIM: To find the unknown resistance and resistivity of a given length of wire.</w:t>
      </w:r>
    </w:p>
    <w:p w14:paraId="537F14B3" w14:textId="77777777" w:rsidR="00426B93" w:rsidRDefault="00426B93">
      <w:r>
        <w:t xml:space="preserve">Apparatus: </w:t>
      </w:r>
      <w:proofErr w:type="spellStart"/>
      <w:r>
        <w:t>metre</w:t>
      </w:r>
      <w:proofErr w:type="spellEnd"/>
      <w:r>
        <w:t xml:space="preserve"> bridge, magnifying glass, resistance box.  Micrometer screw gauge, connecting </w:t>
      </w:r>
      <w:proofErr w:type="gramStart"/>
      <w:r>
        <w:t>wires,,</w:t>
      </w:r>
      <w:proofErr w:type="gramEnd"/>
      <w:r>
        <w:t xml:space="preserve"> 1.5 v cells, jokey, WIRE OF UNKNOWN RESISTANCE, </w:t>
      </w:r>
      <w:proofErr w:type="spellStart"/>
      <w:r>
        <w:t>metre</w:t>
      </w:r>
      <w:proofErr w:type="spellEnd"/>
      <w:r>
        <w:t xml:space="preserve"> rule</w:t>
      </w:r>
    </w:p>
    <w:p w14:paraId="4D4A0BB1" w14:textId="77777777" w:rsidR="00426B93" w:rsidRDefault="00426B93"/>
    <w:p w14:paraId="2CAF5806" w14:textId="77777777" w:rsidR="00426B93" w:rsidRDefault="00426B93">
      <w:r>
        <w:t xml:space="preserve">Variables:  --------------state </w:t>
      </w:r>
      <w:proofErr w:type="spellStart"/>
      <w:r>
        <w:t>variablesm</w:t>
      </w:r>
      <w:proofErr w:type="spellEnd"/>
    </w:p>
    <w:p w14:paraId="5DD0A609" w14:textId="77777777" w:rsidR="00426B93" w:rsidRDefault="00426B93">
      <w:r>
        <w:t>Manipulating</w:t>
      </w:r>
    </w:p>
    <w:p w14:paraId="287E8887" w14:textId="77777777" w:rsidR="00426B93" w:rsidRDefault="00426B93">
      <w:r>
        <w:t>Responding</w:t>
      </w:r>
    </w:p>
    <w:p w14:paraId="1948740B" w14:textId="77777777" w:rsidR="00426B93" w:rsidRDefault="00426B93">
      <w:r>
        <w:t>Controlled</w:t>
      </w:r>
    </w:p>
    <w:p w14:paraId="0B988B0A" w14:textId="77777777" w:rsidR="00426B93" w:rsidRDefault="00426B93"/>
    <w:p w14:paraId="761AA538" w14:textId="77777777" w:rsidR="00426B93" w:rsidRDefault="00426B93">
      <w:pPr>
        <w:rPr>
          <w:b/>
          <w:sz w:val="32"/>
          <w:szCs w:val="32"/>
        </w:rPr>
      </w:pPr>
      <w:proofErr w:type="gramStart"/>
      <w:r w:rsidRPr="00426B93">
        <w:rPr>
          <w:b/>
          <w:sz w:val="32"/>
          <w:szCs w:val="32"/>
        </w:rPr>
        <w:t>Diagram</w:t>
      </w:r>
      <w:r>
        <w:rPr>
          <w:b/>
          <w:sz w:val="32"/>
          <w:szCs w:val="32"/>
        </w:rPr>
        <w:t xml:space="preserve">  draw</w:t>
      </w:r>
      <w:proofErr w:type="gramEnd"/>
      <w:r>
        <w:rPr>
          <w:b/>
          <w:sz w:val="32"/>
          <w:szCs w:val="32"/>
        </w:rPr>
        <w:t xml:space="preserve"> the diagram as per connections shown.</w:t>
      </w:r>
    </w:p>
    <w:p w14:paraId="77414416" w14:textId="77777777" w:rsidR="00243C0B" w:rsidRDefault="00426B93">
      <w:pPr>
        <w:rPr>
          <w:rFonts w:ascii="Times New Roman" w:hAnsi="Times New Roman" w:cs="Times New Roman"/>
          <w:sz w:val="24"/>
          <w:szCs w:val="24"/>
        </w:rPr>
      </w:pPr>
      <w:r w:rsidRPr="00426B93">
        <w:rPr>
          <w:rFonts w:ascii="Times New Roman" w:hAnsi="Times New Roman" w:cs="Times New Roman"/>
          <w:sz w:val="24"/>
          <w:szCs w:val="24"/>
        </w:rPr>
        <w:t>Theory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243C0B">
        <w:rPr>
          <w:rFonts w:ascii="Times New Roman" w:hAnsi="Times New Roman" w:cs="Times New Roman"/>
          <w:sz w:val="24"/>
          <w:szCs w:val="24"/>
        </w:rPr>
        <w:t>metere</w:t>
      </w:r>
      <w:proofErr w:type="spellEnd"/>
      <w:r w:rsidR="00243C0B">
        <w:rPr>
          <w:rFonts w:ascii="Times New Roman" w:hAnsi="Times New Roman" w:cs="Times New Roman"/>
          <w:sz w:val="24"/>
          <w:szCs w:val="24"/>
        </w:rPr>
        <w:t xml:space="preserve"> bridge is a </w:t>
      </w:r>
      <w:proofErr w:type="spellStart"/>
      <w:r w:rsidR="00243C0B">
        <w:rPr>
          <w:rFonts w:ascii="Times New Roman" w:hAnsi="Times New Roman" w:cs="Times New Roman"/>
          <w:sz w:val="24"/>
          <w:szCs w:val="24"/>
        </w:rPr>
        <w:t>simpe</w:t>
      </w:r>
      <w:proofErr w:type="spellEnd"/>
      <w:r w:rsidR="00243C0B">
        <w:rPr>
          <w:rFonts w:ascii="Times New Roman" w:hAnsi="Times New Roman" w:cs="Times New Roman"/>
          <w:sz w:val="24"/>
          <w:szCs w:val="24"/>
        </w:rPr>
        <w:t xml:space="preserve"> apparatus based on the principle of Wheatstone’s bridge.  It consists of a uniform resistance wire AB, one </w:t>
      </w:r>
      <w:proofErr w:type="spellStart"/>
      <w:r w:rsidR="00243C0B">
        <w:rPr>
          <w:rFonts w:ascii="Times New Roman" w:hAnsi="Times New Roman" w:cs="Times New Roman"/>
          <w:sz w:val="24"/>
          <w:szCs w:val="24"/>
        </w:rPr>
        <w:t>metere</w:t>
      </w:r>
      <w:proofErr w:type="spellEnd"/>
      <w:r w:rsidR="00243C0B">
        <w:rPr>
          <w:rFonts w:ascii="Times New Roman" w:hAnsi="Times New Roman" w:cs="Times New Roman"/>
          <w:sz w:val="24"/>
          <w:szCs w:val="24"/>
        </w:rPr>
        <w:t xml:space="preserve"> long, kept stretched on a wooden base.  There is a </w:t>
      </w:r>
      <w:proofErr w:type="spellStart"/>
      <w:r w:rsidR="00243C0B">
        <w:rPr>
          <w:rFonts w:ascii="Times New Roman" w:hAnsi="Times New Roman" w:cs="Times New Roman"/>
          <w:sz w:val="24"/>
          <w:szCs w:val="24"/>
        </w:rPr>
        <w:t>metere</w:t>
      </w:r>
      <w:proofErr w:type="spellEnd"/>
      <w:r w:rsidR="00243C0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43C0B">
        <w:rPr>
          <w:rFonts w:ascii="Times New Roman" w:hAnsi="Times New Roman" w:cs="Times New Roman"/>
          <w:sz w:val="24"/>
          <w:szCs w:val="24"/>
        </w:rPr>
        <w:t>scale  fixed</w:t>
      </w:r>
      <w:proofErr w:type="gramEnd"/>
      <w:r w:rsidR="00243C0B">
        <w:rPr>
          <w:rFonts w:ascii="Times New Roman" w:hAnsi="Times New Roman" w:cs="Times New Roman"/>
          <w:sz w:val="24"/>
          <w:szCs w:val="24"/>
        </w:rPr>
        <w:t xml:space="preserve"> parallel to it.  The ends of </w:t>
      </w:r>
      <w:proofErr w:type="spellStart"/>
      <w:r w:rsidR="00243C0B">
        <w:rPr>
          <w:rFonts w:ascii="Times New Roman" w:hAnsi="Times New Roman" w:cs="Times New Roman"/>
          <w:sz w:val="24"/>
          <w:szCs w:val="24"/>
        </w:rPr>
        <w:t>he</w:t>
      </w:r>
      <w:proofErr w:type="spellEnd"/>
      <w:r w:rsidR="00243C0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43C0B">
        <w:rPr>
          <w:rFonts w:ascii="Times New Roman" w:hAnsi="Times New Roman" w:cs="Times New Roman"/>
          <w:sz w:val="24"/>
          <w:szCs w:val="24"/>
        </w:rPr>
        <w:t>wire</w:t>
      </w:r>
      <w:proofErr w:type="gramEnd"/>
      <w:r w:rsidR="00243C0B">
        <w:rPr>
          <w:rFonts w:ascii="Times New Roman" w:hAnsi="Times New Roman" w:cs="Times New Roman"/>
          <w:sz w:val="24"/>
          <w:szCs w:val="24"/>
        </w:rPr>
        <w:t xml:space="preserve"> are connected to thick copper strips.   G</w:t>
      </w:r>
      <w:r w:rsidR="00243C0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3C0B">
        <w:rPr>
          <w:rFonts w:ascii="Times New Roman" w:hAnsi="Times New Roman" w:cs="Times New Roman"/>
          <w:sz w:val="24"/>
          <w:szCs w:val="24"/>
        </w:rPr>
        <w:t xml:space="preserve"> and G</w:t>
      </w:r>
      <w:proofErr w:type="gramStart"/>
      <w:r w:rsidR="00243C0B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43C0B">
        <w:rPr>
          <w:rFonts w:ascii="Times New Roman" w:hAnsi="Times New Roman" w:cs="Times New Roman"/>
          <w:sz w:val="24"/>
          <w:szCs w:val="24"/>
        </w:rPr>
        <w:t xml:space="preserve"> are</w:t>
      </w:r>
      <w:proofErr w:type="gramEnd"/>
      <w:r w:rsidR="00243C0B">
        <w:rPr>
          <w:rFonts w:ascii="Times New Roman" w:hAnsi="Times New Roman" w:cs="Times New Roman"/>
          <w:sz w:val="24"/>
          <w:szCs w:val="24"/>
        </w:rPr>
        <w:t xml:space="preserve">  two gaps between the copper strips.  The unknown resistance   </w:t>
      </w:r>
      <w:proofErr w:type="gramStart"/>
      <w:r w:rsidR="00243C0B">
        <w:rPr>
          <w:rFonts w:ascii="Times New Roman" w:hAnsi="Times New Roman" w:cs="Times New Roman"/>
          <w:sz w:val="24"/>
          <w:szCs w:val="24"/>
        </w:rPr>
        <w:t>X  is</w:t>
      </w:r>
      <w:proofErr w:type="gramEnd"/>
      <w:r w:rsidR="00243C0B">
        <w:rPr>
          <w:rFonts w:ascii="Times New Roman" w:hAnsi="Times New Roman" w:cs="Times New Roman"/>
          <w:sz w:val="24"/>
          <w:szCs w:val="24"/>
        </w:rPr>
        <w:t xml:space="preserve"> connected in on gap and  a resistance  box R in the other .  </w:t>
      </w:r>
      <w:proofErr w:type="gramStart"/>
      <w:r w:rsidR="00243C0B">
        <w:rPr>
          <w:rFonts w:ascii="Times New Roman" w:hAnsi="Times New Roman" w:cs="Times New Roman"/>
          <w:sz w:val="24"/>
          <w:szCs w:val="24"/>
        </w:rPr>
        <w:t>A  jokey</w:t>
      </w:r>
      <w:proofErr w:type="gramEnd"/>
      <w:r w:rsidR="00243C0B">
        <w:rPr>
          <w:rFonts w:ascii="Times New Roman" w:hAnsi="Times New Roman" w:cs="Times New Roman"/>
          <w:sz w:val="24"/>
          <w:szCs w:val="24"/>
        </w:rPr>
        <w:t xml:space="preserve"> is connected through a  galvanometer and a high resistance  H.R</w:t>
      </w:r>
    </w:p>
    <w:p w14:paraId="1DDDEBD1" w14:textId="77777777" w:rsidR="00243C0B" w:rsidRDefault="00243C0B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</w:rPr>
        <w:t xml:space="preserve">Let the unknown resistance </w:t>
      </w:r>
      <w:proofErr w:type="gramStart"/>
      <w:r>
        <w:rPr>
          <w:rFonts w:ascii="Times New Roman" w:hAnsi="Times New Roman" w:cs="Times New Roman"/>
          <w:sz w:val="24"/>
          <w:szCs w:val="24"/>
        </w:rPr>
        <w:t>X  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nnected  in the gap G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 a known resistance in the gap 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Let  l</w:t>
      </w:r>
      <w:proofErr w:type="gramEnd"/>
      <w:r w:rsidR="005610D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be the balancing length on the side X </w:t>
      </w:r>
      <w:r w:rsidR="005610D7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5610D7">
        <w:rPr>
          <w:rFonts w:ascii="Times New Roman" w:hAnsi="Times New Roman" w:cs="Times New Roman"/>
          <w:sz w:val="24"/>
          <w:szCs w:val="24"/>
        </w:rPr>
        <w:t>Then  (</w:t>
      </w:r>
      <w:proofErr w:type="gramEnd"/>
      <w:r w:rsidR="005610D7">
        <w:rPr>
          <w:rFonts w:ascii="Times New Roman" w:hAnsi="Times New Roman" w:cs="Times New Roman"/>
          <w:sz w:val="24"/>
          <w:szCs w:val="24"/>
        </w:rPr>
        <w:t>100- l) is the balancing length corresponding  to  R.</w:t>
      </w:r>
    </w:p>
    <w:bookmarkEnd w:id="0"/>
    <w:p w14:paraId="65AC7316" w14:textId="77777777" w:rsidR="005610D7" w:rsidRDefault="005610D7">
      <w:r>
        <w:rPr>
          <w:rFonts w:ascii="Times New Roman" w:hAnsi="Times New Roman" w:cs="Times New Roman"/>
          <w:sz w:val="24"/>
          <w:szCs w:val="24"/>
        </w:rPr>
        <w:t xml:space="preserve">Then by Wheatstone’s bridge principle  </w:t>
      </w:r>
      <w:r w:rsidRPr="000C56C1">
        <w:rPr>
          <w:position w:val="-28"/>
        </w:rPr>
        <w:object w:dxaOrig="1600" w:dyaOrig="660" w14:anchorId="7EF18C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33.55pt" o:ole="">
            <v:imagedata r:id="rId5" o:title=""/>
          </v:shape>
          <o:OLEObject Type="Embed" ProgID="Equation.DSMT4" ShapeID="_x0000_i1025" DrawAspect="Content" ObjectID="_1635918129" r:id="rId6"/>
        </w:object>
      </w:r>
      <w:r>
        <w:t xml:space="preserve"> where </w:t>
      </w:r>
      <w:r w:rsidRPr="000C56C1">
        <w:rPr>
          <w:position w:val="-6"/>
        </w:rPr>
        <w:object w:dxaOrig="240" w:dyaOrig="220" w14:anchorId="1396A6EB">
          <v:shape id="_x0000_i1026" type="#_x0000_t75" style="width:11.85pt;height:10.85pt" o:ole="">
            <v:imagedata r:id="rId7" o:title=""/>
          </v:shape>
          <o:OLEObject Type="Embed" ProgID="Equation.DSMT4" ShapeID="_x0000_i1026" DrawAspect="Content" ObjectID="_1635918130" r:id="rId8"/>
        </w:object>
      </w:r>
      <w:r>
        <w:t xml:space="preserve">-is the resistance per unit length of the  AB.   </w:t>
      </w:r>
    </w:p>
    <w:p w14:paraId="23C7FBBE" w14:textId="77777777" w:rsidR="008F09F4" w:rsidRDefault="008F09F4">
      <w:r>
        <w:t xml:space="preserve">Therefore </w:t>
      </w:r>
      <w:r w:rsidRPr="000C56C1">
        <w:rPr>
          <w:position w:val="-28"/>
        </w:rPr>
        <w:object w:dxaOrig="1340" w:dyaOrig="660" w14:anchorId="158E30E8">
          <v:shape id="_x0000_i1027" type="#_x0000_t75" style="width:67.05pt;height:33.55pt" o:ole="">
            <v:imagedata r:id="rId9" o:title=""/>
          </v:shape>
          <o:OLEObject Type="Embed" ProgID="Equation.DSMT4" ShapeID="_x0000_i1027" DrawAspect="Content" ObjectID="_1635918131" r:id="rId10"/>
        </w:object>
      </w:r>
    </w:p>
    <w:p w14:paraId="4A117F51" w14:textId="77777777" w:rsidR="008F09F4" w:rsidRDefault="008F09F4">
      <w:r>
        <w:t xml:space="preserve">If </w:t>
      </w:r>
      <w:r>
        <w:rPr>
          <w:sz w:val="24"/>
          <w:szCs w:val="24"/>
        </w:rPr>
        <w:t xml:space="preserve"> L  is the length of the resistance wire and r , its radius, the resistivity of the material of the wire </w:t>
      </w:r>
      <w:r w:rsidRPr="000C56C1">
        <w:rPr>
          <w:position w:val="-24"/>
        </w:rPr>
        <w:object w:dxaOrig="1060" w:dyaOrig="660" w14:anchorId="0AF6FC37">
          <v:shape id="_x0000_i1028" type="#_x0000_t75" style="width:53.25pt;height:33.55pt" o:ole="">
            <v:imagedata r:id="rId11" o:title=""/>
          </v:shape>
          <o:OLEObject Type="Embed" ProgID="Equation.DSMT4" ShapeID="_x0000_i1028" DrawAspect="Content" ObjectID="_1635918132" r:id="rId12"/>
        </w:object>
      </w:r>
    </w:p>
    <w:p w14:paraId="1C4E115B" w14:textId="77777777" w:rsidR="008F09F4" w:rsidRPr="008F09F4" w:rsidRDefault="008F09F4">
      <w:pPr>
        <w:rPr>
          <w:color w:val="FF0000"/>
        </w:rPr>
      </w:pPr>
      <w:proofErr w:type="gramStart"/>
      <w:r w:rsidRPr="008F09F4">
        <w:rPr>
          <w:color w:val="FF0000"/>
        </w:rPr>
        <w:t>( please</w:t>
      </w:r>
      <w:proofErr w:type="gramEnd"/>
      <w:r w:rsidRPr="008F09F4">
        <w:rPr>
          <w:color w:val="FF0000"/>
        </w:rPr>
        <w:t xml:space="preserve"> note that there are two lengths given.   L and l </w:t>
      </w:r>
    </w:p>
    <w:p w14:paraId="79FC9C1C" w14:textId="77777777" w:rsidR="008F09F4" w:rsidRPr="008F09F4" w:rsidRDefault="008F09F4">
      <w:pPr>
        <w:rPr>
          <w:color w:val="FF0000"/>
        </w:rPr>
      </w:pPr>
      <w:r w:rsidRPr="008F09F4">
        <w:rPr>
          <w:color w:val="FF0000"/>
        </w:rPr>
        <w:t>L- is the length of the wire given</w:t>
      </w:r>
    </w:p>
    <w:p w14:paraId="6AFDC605" w14:textId="77777777" w:rsidR="008F09F4" w:rsidRDefault="008F09F4">
      <w:pPr>
        <w:rPr>
          <w:color w:val="FF0000"/>
        </w:rPr>
      </w:pPr>
      <w:r w:rsidRPr="008F09F4">
        <w:rPr>
          <w:color w:val="FF0000"/>
        </w:rPr>
        <w:lastRenderedPageBreak/>
        <w:t xml:space="preserve">l-is </w:t>
      </w:r>
      <w:proofErr w:type="gramStart"/>
      <w:r w:rsidRPr="008F09F4">
        <w:rPr>
          <w:color w:val="FF0000"/>
        </w:rPr>
        <w:t>the  BALANCING</w:t>
      </w:r>
      <w:proofErr w:type="gramEnd"/>
      <w:r w:rsidRPr="008F09F4">
        <w:rPr>
          <w:color w:val="FF0000"/>
        </w:rPr>
        <w:t xml:space="preserve"> LENGTH OF METER WIRE.</w:t>
      </w:r>
    </w:p>
    <w:p w14:paraId="24A2A4BB" w14:textId="77777777" w:rsidR="008F09F4" w:rsidRDefault="00E9534E">
      <w:r>
        <w:t>PROCEDURE:</w:t>
      </w:r>
    </w:p>
    <w:p w14:paraId="0E96579A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raw the circuit diagram and arrange the apparatus according to arrangement.</w:t>
      </w:r>
    </w:p>
    <w:p w14:paraId="38AB753B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Connect </w:t>
      </w:r>
      <w:proofErr w:type="gramStart"/>
      <w:r>
        <w:rPr>
          <w:sz w:val="24"/>
          <w:szCs w:val="24"/>
        </w:rPr>
        <w:t>resistance  wire</w:t>
      </w:r>
      <w:proofErr w:type="gramEnd"/>
      <w:r>
        <w:rPr>
          <w:sz w:val="24"/>
          <w:szCs w:val="24"/>
        </w:rPr>
        <w:t xml:space="preserve"> (X) or resistance coil whose resistance is to be determined in the left gap  G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.</w:t>
      </w:r>
    </w:p>
    <w:p w14:paraId="24BD1A73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Connect resistance box of low range in the right gap G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14:paraId="05AC623B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Make all other connections as shown in the circuit diagram</w:t>
      </w:r>
    </w:p>
    <w:p w14:paraId="41412A9B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Take out some resistance (say 2ohms)  from resistance box</w:t>
      </w:r>
    </w:p>
    <w:p w14:paraId="7C0C467C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Touch the jokey gently fir</w:t>
      </w:r>
      <w:r w:rsidR="004663F1">
        <w:rPr>
          <w:sz w:val="24"/>
          <w:szCs w:val="24"/>
        </w:rPr>
        <w:t>s</w:t>
      </w:r>
      <w:r>
        <w:rPr>
          <w:sz w:val="24"/>
          <w:szCs w:val="24"/>
        </w:rPr>
        <w:t>t at left end and then at the right end of the bridge wire.</w:t>
      </w:r>
    </w:p>
    <w:p w14:paraId="7DF8FC81" w14:textId="77777777" w:rsidR="00E9534E" w:rsidRDefault="00E9534E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Note the deflections in the galvanometer. If the galvanometer shows deflection in opposite direction, the connections are correct.</w:t>
      </w:r>
    </w:p>
    <w:p w14:paraId="53FBCBA3" w14:textId="77777777" w:rsidR="00E9534E" w:rsidRDefault="004663F1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The jokey is moved along the wire from A to B. at some point on the wire, the </w:t>
      </w:r>
      <w:proofErr w:type="gramStart"/>
      <w:r>
        <w:rPr>
          <w:sz w:val="24"/>
          <w:szCs w:val="24"/>
        </w:rPr>
        <w:t>galvanometer  shows</w:t>
      </w:r>
      <w:proofErr w:type="gramEnd"/>
      <w:r>
        <w:rPr>
          <w:sz w:val="24"/>
          <w:szCs w:val="24"/>
        </w:rPr>
        <w:t xml:space="preserve"> zero deflection. </w:t>
      </w:r>
    </w:p>
    <w:p w14:paraId="7DBFFFE8" w14:textId="77777777" w:rsidR="004663F1" w:rsidRPr="004663F1" w:rsidRDefault="004663F1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Take </w:t>
      </w:r>
      <w:proofErr w:type="gramStart"/>
      <w:r>
        <w:rPr>
          <w:sz w:val="24"/>
          <w:szCs w:val="24"/>
        </w:rPr>
        <w:t>the  this</w:t>
      </w:r>
      <w:proofErr w:type="gramEnd"/>
      <w:r>
        <w:rPr>
          <w:sz w:val="24"/>
          <w:szCs w:val="24"/>
        </w:rPr>
        <w:t xml:space="preserve"> balancing length  as  l</w:t>
      </w:r>
      <w:r w:rsidRPr="004663F1">
        <w:rPr>
          <w:sz w:val="24"/>
          <w:szCs w:val="24"/>
        </w:rPr>
        <w:t>(try to  get balancing  length between 40cm  and 6o cm)</w:t>
      </w:r>
    </w:p>
    <w:p w14:paraId="49C9635D" w14:textId="77777777" w:rsidR="004663F1" w:rsidRDefault="004663F1" w:rsidP="00E9534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Take at least five sets of observations in the same way by changing the value of R in steps of one ohm from the resistance box.</w:t>
      </w:r>
    </w:p>
    <w:p w14:paraId="4DF5B8D5" w14:textId="77777777" w:rsidR="004663F1" w:rsidRDefault="004663F1" w:rsidP="004663F1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OBSERVATION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88"/>
        <w:gridCol w:w="1890"/>
        <w:gridCol w:w="2246"/>
        <w:gridCol w:w="1766"/>
        <w:gridCol w:w="1766"/>
      </w:tblGrid>
      <w:tr w:rsidR="004663F1" w14:paraId="6E6B03D2" w14:textId="77777777" w:rsidTr="00D44C50">
        <w:trPr>
          <w:trHeight w:val="1322"/>
        </w:trPr>
        <w:tc>
          <w:tcPr>
            <w:tcW w:w="1188" w:type="dxa"/>
          </w:tcPr>
          <w:p w14:paraId="66C0993F" w14:textId="77777777" w:rsidR="004663F1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L. NO</w:t>
            </w:r>
          </w:p>
        </w:tc>
        <w:tc>
          <w:tcPr>
            <w:tcW w:w="1890" w:type="dxa"/>
          </w:tcPr>
          <w:p w14:paraId="05C3E5E0" w14:textId="77777777" w:rsidR="004663F1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sistance from resistance box</w:t>
            </w:r>
          </w:p>
          <w:p w14:paraId="475669A3" w14:textId="77777777" w:rsidR="00D44C50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R</w:t>
            </w:r>
          </w:p>
        </w:tc>
        <w:tc>
          <w:tcPr>
            <w:tcW w:w="2246" w:type="dxa"/>
          </w:tcPr>
          <w:p w14:paraId="591F72F2" w14:textId="77777777" w:rsidR="004663F1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ngth ,AJ,</w:t>
            </w:r>
          </w:p>
          <w:p w14:paraId="26899ADD" w14:textId="77777777" w:rsidR="00D44C50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l /                 </w:t>
            </w:r>
          </w:p>
        </w:tc>
        <w:tc>
          <w:tcPr>
            <w:tcW w:w="1766" w:type="dxa"/>
          </w:tcPr>
          <w:p w14:paraId="0806C7D0" w14:textId="77777777" w:rsidR="004663F1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ngth ,BJ,</w:t>
            </w:r>
          </w:p>
          <w:p w14:paraId="072C1A88" w14:textId="77777777" w:rsidR="00D44C50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100-l)/</w:t>
            </w:r>
          </w:p>
        </w:tc>
        <w:tc>
          <w:tcPr>
            <w:tcW w:w="1766" w:type="dxa"/>
          </w:tcPr>
          <w:p w14:paraId="42028E13" w14:textId="77777777" w:rsidR="004663F1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nknown resistance</w:t>
            </w:r>
          </w:p>
          <w:p w14:paraId="7711515B" w14:textId="77777777" w:rsidR="00D44C50" w:rsidRDefault="00D44C50" w:rsidP="004663F1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=</w:t>
            </w:r>
            <w:proofErr w:type="spellStart"/>
            <w:r>
              <w:rPr>
                <w:sz w:val="24"/>
                <w:szCs w:val="24"/>
              </w:rPr>
              <w:t>R.l</w:t>
            </w:r>
            <w:proofErr w:type="spellEnd"/>
            <w:r>
              <w:rPr>
                <w:sz w:val="24"/>
                <w:szCs w:val="24"/>
              </w:rPr>
              <w:t>/(100-l)</w:t>
            </w:r>
          </w:p>
        </w:tc>
      </w:tr>
      <w:tr w:rsidR="004663F1" w14:paraId="4B5207CC" w14:textId="77777777" w:rsidTr="00D44C50">
        <w:trPr>
          <w:trHeight w:val="4670"/>
        </w:trPr>
        <w:tc>
          <w:tcPr>
            <w:tcW w:w="1188" w:type="dxa"/>
          </w:tcPr>
          <w:p w14:paraId="1A7E818F" w14:textId="77777777" w:rsidR="004B4B27" w:rsidRDefault="004B4B27" w:rsidP="004663F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890" w:type="dxa"/>
          </w:tcPr>
          <w:p w14:paraId="023CFE94" w14:textId="77777777" w:rsidR="004663F1" w:rsidRDefault="004663F1" w:rsidP="004663F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246" w:type="dxa"/>
          </w:tcPr>
          <w:p w14:paraId="78FF2D02" w14:textId="77777777" w:rsidR="004663F1" w:rsidRDefault="004663F1" w:rsidP="004663F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766" w:type="dxa"/>
          </w:tcPr>
          <w:p w14:paraId="706E9D3D" w14:textId="77777777" w:rsidR="004663F1" w:rsidRDefault="004663F1" w:rsidP="004663F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766" w:type="dxa"/>
          </w:tcPr>
          <w:p w14:paraId="5E931323" w14:textId="77777777" w:rsidR="004663F1" w:rsidRDefault="004663F1" w:rsidP="004663F1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14:paraId="2501EE09" w14:textId="77777777" w:rsidR="004663F1" w:rsidRDefault="00D44C50" w:rsidP="004663F1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        Mean X=</w:t>
      </w:r>
    </w:p>
    <w:p w14:paraId="56158957" w14:textId="77777777" w:rsidR="00D44C50" w:rsidRDefault="00D44C50" w:rsidP="00D44C50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lastRenderedPageBreak/>
        <w:t>Micrometer reading to find radius of wire</w:t>
      </w:r>
    </w:p>
    <w:p w14:paraId="13429FAE" w14:textId="77777777" w:rsidR="00D44C50" w:rsidRDefault="00D44C50" w:rsidP="00D44C50">
      <w:pPr>
        <w:pStyle w:val="ListParagraph"/>
        <w:rPr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34"/>
        <w:gridCol w:w="1977"/>
        <w:gridCol w:w="1782"/>
        <w:gridCol w:w="3127"/>
        <w:gridCol w:w="236"/>
      </w:tblGrid>
      <w:tr w:rsidR="00D44C50" w14:paraId="0AE23DED" w14:textId="77777777" w:rsidTr="00D44C50">
        <w:trPr>
          <w:trHeight w:val="1295"/>
        </w:trPr>
        <w:tc>
          <w:tcPr>
            <w:tcW w:w="1734" w:type="dxa"/>
          </w:tcPr>
          <w:p w14:paraId="7DF49E37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  <w:p w14:paraId="2C66932D" w14:textId="77777777" w:rsidR="00D44C50" w:rsidRPr="00D44C50" w:rsidRDefault="00D44C50" w:rsidP="00D44C50">
            <w:pPr>
              <w:jc w:val="center"/>
            </w:pPr>
            <w:r>
              <w:t xml:space="preserve">Trial </w:t>
            </w:r>
          </w:p>
        </w:tc>
        <w:tc>
          <w:tcPr>
            <w:tcW w:w="1977" w:type="dxa"/>
          </w:tcPr>
          <w:p w14:paraId="7628EE1A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ircular scale reading(</w:t>
            </w:r>
            <w:proofErr w:type="spellStart"/>
            <w:r>
              <w:rPr>
                <w:sz w:val="24"/>
                <w:szCs w:val="24"/>
              </w:rPr>
              <w:t>c.s.r</w:t>
            </w:r>
            <w:proofErr w:type="spellEnd"/>
            <w:r>
              <w:rPr>
                <w:sz w:val="24"/>
                <w:szCs w:val="24"/>
              </w:rPr>
              <w:t>)/mm</w:t>
            </w:r>
          </w:p>
        </w:tc>
        <w:tc>
          <w:tcPr>
            <w:tcW w:w="1782" w:type="dxa"/>
          </w:tcPr>
          <w:p w14:paraId="1B434399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inear scale reading(</w:t>
            </w:r>
            <w:proofErr w:type="spellStart"/>
            <w:r>
              <w:rPr>
                <w:sz w:val="24"/>
                <w:szCs w:val="24"/>
              </w:rPr>
              <w:t>l.s.r</w:t>
            </w:r>
            <w:proofErr w:type="spellEnd"/>
            <w:r>
              <w:rPr>
                <w:sz w:val="24"/>
                <w:szCs w:val="24"/>
              </w:rPr>
              <w:t>)</w:t>
            </w:r>
          </w:p>
        </w:tc>
        <w:tc>
          <w:tcPr>
            <w:tcW w:w="3127" w:type="dxa"/>
          </w:tcPr>
          <w:p w14:paraId="7E850AA3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ameter of wire</w:t>
            </w:r>
          </w:p>
          <w:p w14:paraId="50F6090C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.s.r</w:t>
            </w:r>
            <w:proofErr w:type="spellEnd"/>
            <w:r>
              <w:rPr>
                <w:sz w:val="24"/>
                <w:szCs w:val="24"/>
              </w:rPr>
              <w:t xml:space="preserve">+( </w:t>
            </w:r>
            <w:proofErr w:type="spellStart"/>
            <w:r>
              <w:rPr>
                <w:sz w:val="24"/>
                <w:szCs w:val="24"/>
              </w:rPr>
              <w:t>l.s.r</w:t>
            </w:r>
            <w:proofErr w:type="spellEnd"/>
            <w:r>
              <w:rPr>
                <w:sz w:val="24"/>
                <w:szCs w:val="24"/>
              </w:rPr>
              <w:t xml:space="preserve"> x  </w:t>
            </w:r>
            <w:proofErr w:type="spellStart"/>
            <w:r>
              <w:rPr>
                <w:sz w:val="24"/>
                <w:szCs w:val="24"/>
              </w:rPr>
              <w:t>l.c</w:t>
            </w:r>
            <w:proofErr w:type="spellEnd"/>
            <w:r>
              <w:rPr>
                <w:sz w:val="24"/>
                <w:szCs w:val="24"/>
              </w:rPr>
              <w:t>)</w:t>
            </w:r>
          </w:p>
        </w:tc>
        <w:tc>
          <w:tcPr>
            <w:tcW w:w="236" w:type="dxa"/>
          </w:tcPr>
          <w:p w14:paraId="09C5F8B0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D44C50" w14:paraId="4646CBD3" w14:textId="77777777" w:rsidTr="00D44C50">
        <w:trPr>
          <w:trHeight w:val="4319"/>
        </w:trPr>
        <w:tc>
          <w:tcPr>
            <w:tcW w:w="1734" w:type="dxa"/>
          </w:tcPr>
          <w:p w14:paraId="246E533D" w14:textId="70ED388B" w:rsidR="00D44C50" w:rsidRDefault="006E05B5" w:rsidP="00D44C50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77" w:type="dxa"/>
          </w:tcPr>
          <w:p w14:paraId="377C1018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1782" w:type="dxa"/>
          </w:tcPr>
          <w:p w14:paraId="2D8246C1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3127" w:type="dxa"/>
          </w:tcPr>
          <w:p w14:paraId="79E13260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36" w:type="dxa"/>
          </w:tcPr>
          <w:p w14:paraId="4F568C07" w14:textId="77777777" w:rsidR="00D44C50" w:rsidRDefault="00D44C50" w:rsidP="00D44C50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14:paraId="25062AFB" w14:textId="77777777" w:rsidR="00D44C50" w:rsidRDefault="00D44C50" w:rsidP="00D44C50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Mean   d=</w:t>
      </w:r>
    </w:p>
    <w:p w14:paraId="78ABA40A" w14:textId="77777777" w:rsidR="00D44C50" w:rsidRDefault="00D44C50" w:rsidP="00D44C50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</w:t>
      </w:r>
      <w:r w:rsidR="005D37BF">
        <w:rPr>
          <w:sz w:val="24"/>
          <w:szCs w:val="24"/>
        </w:rPr>
        <w:t>R</w:t>
      </w:r>
      <w:r>
        <w:rPr>
          <w:sz w:val="24"/>
          <w:szCs w:val="24"/>
        </w:rPr>
        <w:t>ad</w:t>
      </w:r>
      <w:r w:rsidR="005D37BF">
        <w:rPr>
          <w:sz w:val="24"/>
          <w:szCs w:val="24"/>
        </w:rPr>
        <w:t>iu</w:t>
      </w:r>
      <w:r>
        <w:rPr>
          <w:sz w:val="24"/>
          <w:szCs w:val="24"/>
        </w:rPr>
        <w:t>s</w:t>
      </w:r>
      <w:r w:rsidR="005D37BF">
        <w:rPr>
          <w:sz w:val="24"/>
          <w:szCs w:val="24"/>
        </w:rPr>
        <w:t xml:space="preserve"> r =</w:t>
      </w:r>
    </w:p>
    <w:p w14:paraId="6BC1110F" w14:textId="77777777" w:rsidR="005D37BF" w:rsidRDefault="005D37BF" w:rsidP="00D44C50">
      <w:pPr>
        <w:pStyle w:val="ListParagraph"/>
      </w:pPr>
      <w:r>
        <w:t xml:space="preserve"> Specific resistivity,</w:t>
      </w:r>
      <w:r w:rsidRPr="000C56C1">
        <w:rPr>
          <w:position w:val="-24"/>
        </w:rPr>
        <w:object w:dxaOrig="1060" w:dyaOrig="660" w14:anchorId="40368BD8">
          <v:shape id="_x0000_i1029" type="#_x0000_t75" style="width:53.25pt;height:33.55pt" o:ole="">
            <v:imagedata r:id="rId11" o:title=""/>
          </v:shape>
          <o:OLEObject Type="Embed" ProgID="Equation.DSMT4" ShapeID="_x0000_i1029" DrawAspect="Content" ObjectID="_1635918133" r:id="rId13"/>
        </w:object>
      </w:r>
    </w:p>
    <w:p w14:paraId="68B86F59" w14:textId="77777777" w:rsidR="005D37BF" w:rsidRDefault="005D37BF" w:rsidP="00D44C50">
      <w:pPr>
        <w:pStyle w:val="ListParagraph"/>
      </w:pPr>
    </w:p>
    <w:p w14:paraId="06948FC3" w14:textId="77777777" w:rsidR="005D37BF" w:rsidRDefault="005D37BF" w:rsidP="00D44C50">
      <w:pPr>
        <w:pStyle w:val="ListParagraph"/>
      </w:pPr>
      <w:r>
        <w:t>Result;</w:t>
      </w:r>
    </w:p>
    <w:p w14:paraId="0C5BEAEF" w14:textId="77777777" w:rsidR="005D37BF" w:rsidRDefault="005D37BF" w:rsidP="00D44C50">
      <w:pPr>
        <w:pStyle w:val="ListParagraph"/>
      </w:pPr>
      <w:r>
        <w:t>Resistance of wire</w:t>
      </w:r>
    </w:p>
    <w:p w14:paraId="3D50840D" w14:textId="77777777" w:rsidR="005D37BF" w:rsidRDefault="005D37BF" w:rsidP="005D37BF">
      <w:pPr>
        <w:pStyle w:val="ListParagraph"/>
      </w:pPr>
      <w:r>
        <w:t>Specific resistance</w:t>
      </w:r>
    </w:p>
    <w:p w14:paraId="54E6CD86" w14:textId="77777777" w:rsidR="005D37BF" w:rsidRDefault="005D37BF" w:rsidP="005D37BF">
      <w:pPr>
        <w:pStyle w:val="ListParagraph"/>
      </w:pPr>
    </w:p>
    <w:p w14:paraId="35676F9D" w14:textId="77777777" w:rsidR="005D37BF" w:rsidRDefault="005D37BF" w:rsidP="005D37BF">
      <w:pPr>
        <w:pStyle w:val="ListParagraph"/>
      </w:pPr>
    </w:p>
    <w:p w14:paraId="5C319D05" w14:textId="77777777" w:rsidR="005D37BF" w:rsidRDefault="005D37BF" w:rsidP="005D37BF">
      <w:pPr>
        <w:pStyle w:val="ListParagraph"/>
      </w:pPr>
    </w:p>
    <w:p w14:paraId="7661B17D" w14:textId="77777777" w:rsidR="005D37BF" w:rsidRDefault="005D37BF" w:rsidP="005D37BF">
      <w:pPr>
        <w:pStyle w:val="ListParagraph"/>
      </w:pPr>
    </w:p>
    <w:p w14:paraId="1CE2FF19" w14:textId="77777777" w:rsidR="005D37BF" w:rsidRDefault="005D37BF" w:rsidP="005D37BF">
      <w:pPr>
        <w:pStyle w:val="ListParagraph"/>
      </w:pPr>
    </w:p>
    <w:p w14:paraId="4B613122" w14:textId="77777777" w:rsidR="005D37BF" w:rsidRDefault="005D37BF" w:rsidP="005D37BF">
      <w:pPr>
        <w:pStyle w:val="ListParagraph"/>
      </w:pPr>
      <w:r>
        <w:t>ERRORS</w:t>
      </w:r>
    </w:p>
    <w:p w14:paraId="6AA6B107" w14:textId="77777777" w:rsidR="005D37BF" w:rsidRDefault="005D37BF" w:rsidP="005D37BF">
      <w:pPr>
        <w:pStyle w:val="ListParagraph"/>
      </w:pPr>
    </w:p>
    <w:p w14:paraId="17E244EB" w14:textId="77777777" w:rsidR="005D37BF" w:rsidRDefault="005D37BF" w:rsidP="005D37BF">
      <w:pPr>
        <w:pStyle w:val="ListParagraph"/>
      </w:pPr>
    </w:p>
    <w:p w14:paraId="5E7AAA02" w14:textId="77777777" w:rsidR="005D37BF" w:rsidRPr="005D37BF" w:rsidRDefault="005D37BF" w:rsidP="005D37BF">
      <w:pPr>
        <w:pStyle w:val="ListParagraph"/>
      </w:pPr>
      <w:r>
        <w:t>PRECAUTIONS</w:t>
      </w:r>
    </w:p>
    <w:p w14:paraId="22D9093D" w14:textId="77777777" w:rsidR="005D37BF" w:rsidRPr="00D44C50" w:rsidRDefault="005D37BF" w:rsidP="00D44C50">
      <w:pPr>
        <w:pStyle w:val="ListParagraph"/>
        <w:rPr>
          <w:sz w:val="24"/>
          <w:szCs w:val="24"/>
        </w:rPr>
      </w:pPr>
    </w:p>
    <w:p w14:paraId="7B441BF5" w14:textId="77777777" w:rsidR="005610D7" w:rsidRPr="00243C0B" w:rsidRDefault="005610D7">
      <w:pPr>
        <w:rPr>
          <w:rFonts w:ascii="Times New Roman" w:hAnsi="Times New Roman" w:cs="Times New Roman"/>
          <w:sz w:val="24"/>
          <w:szCs w:val="24"/>
        </w:rPr>
      </w:pPr>
    </w:p>
    <w:sectPr w:rsidR="005610D7" w:rsidRPr="00243C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4B6A78"/>
    <w:multiLevelType w:val="hybridMultilevel"/>
    <w:tmpl w:val="BBC88056"/>
    <w:lvl w:ilvl="0" w:tplc="391A0002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B93"/>
    <w:rsid w:val="000D029E"/>
    <w:rsid w:val="00243C0B"/>
    <w:rsid w:val="00250E3F"/>
    <w:rsid w:val="003458AA"/>
    <w:rsid w:val="00426B93"/>
    <w:rsid w:val="00460704"/>
    <w:rsid w:val="004663F1"/>
    <w:rsid w:val="004B4B27"/>
    <w:rsid w:val="004E76E6"/>
    <w:rsid w:val="005610D7"/>
    <w:rsid w:val="005D37BF"/>
    <w:rsid w:val="006E05B5"/>
    <w:rsid w:val="008F09F4"/>
    <w:rsid w:val="00924969"/>
    <w:rsid w:val="00D44C50"/>
    <w:rsid w:val="00E179FA"/>
    <w:rsid w:val="00E95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8345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534E"/>
    <w:pPr>
      <w:ind w:left="720"/>
      <w:contextualSpacing/>
    </w:pPr>
  </w:style>
  <w:style w:type="table" w:styleId="TableGrid">
    <w:name w:val="Table Grid"/>
    <w:basedOn w:val="TableNormal"/>
    <w:uiPriority w:val="59"/>
    <w:rsid w:val="004663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oleObject" Target="embeddings/oleObject5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492</Words>
  <Characters>2809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il</dc:creator>
  <cp:lastModifiedBy>Colin Campbell</cp:lastModifiedBy>
  <cp:revision>5</cp:revision>
  <dcterms:created xsi:type="dcterms:W3CDTF">2012-10-23T00:45:00Z</dcterms:created>
  <dcterms:modified xsi:type="dcterms:W3CDTF">2019-11-22T13:55:00Z</dcterms:modified>
</cp:coreProperties>
</file>